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1" w:name="_GoBack"/>
      <w:bookmarkEnd w:id="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文冲街文冲(渡头、文元、江北片)旧村全面改造项目(R-A-1、F-A-3、F-R-3、F-R-8）地块勘察设计施工总承包工程 F-R-8-s#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广东</w:t>
            </w:r>
            <w:r>
              <w:t>-</w:t>
            </w:r>
            <w:r>
              <w:t>广州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SJ24225-1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广州市黄埔区文冲街文冲股份经济联合社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中恒建筑设计院（广州）有限公司</w:t>
            </w:r>
            <w:bookmarkEnd w:id="7"/>
          </w:p>
        </w:tc>
      </w:tr>
      <w:tr w:rsidR="00817445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17445" w:rsidRPr="00D40158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817445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梁绍伦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9264" behindDoc="0" locked="0" layoutInCell="1" allowOverlap="1" wp14:anchorId="6F394928" wp14:editId="03B886A9">
                  <wp:simplePos x="0" y="0"/>
                  <wp:positionH relativeFrom="column">
                    <wp:posOffset>718214</wp:posOffset>
                  </wp:positionH>
                  <wp:positionV relativeFrom="paragraph">
                    <wp:posOffset>-44125</wp:posOffset>
                  </wp:positionV>
                  <wp:extent cx="750895" cy="243135"/>
                  <wp:effectExtent l="0" t="0" r="0" b="508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梁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895" cy="243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17445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17445" w:rsidRPr="00D40158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817445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林海</w:t>
            </w:r>
          </w:p>
        </w:tc>
      </w:tr>
      <w:tr w:rsidR="00817445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817445" w:rsidRPr="00D40158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817445" w:rsidRDefault="00817445" w:rsidP="0081744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2D431C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1312" behindDoc="0" locked="0" layoutInCell="1" allowOverlap="1" wp14:anchorId="50D3B9F6" wp14:editId="6591EEFA">
                  <wp:simplePos x="0" y="0"/>
                  <wp:positionH relativeFrom="margin">
                    <wp:posOffset>744590</wp:posOffset>
                  </wp:positionH>
                  <wp:positionV relativeFrom="paragraph">
                    <wp:posOffset>-193087</wp:posOffset>
                  </wp:positionV>
                  <wp:extent cx="607325" cy="196681"/>
                  <wp:effectExtent l="0" t="0" r="0" b="0"/>
                  <wp:wrapNone/>
                  <wp:docPr id="3" name="图片 3" descr="F:\01 梁绍伦个人文件夹\小布平山节能\小布平山节能-20230625\林海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F:\01 梁绍伦个人文件夹\小布平山节能\小布平山节能-20230625\林海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92" cy="2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宋体" w:hAnsi="宋体" w:hint="eastAsia"/>
                <w:szCs w:val="21"/>
              </w:rPr>
              <w:t>陈海津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0288" behindDoc="0" locked="0" layoutInCell="1" allowOverlap="1" wp14:anchorId="2A89DA24" wp14:editId="05827172">
                  <wp:simplePos x="0" y="0"/>
                  <wp:positionH relativeFrom="column">
                    <wp:posOffset>744265</wp:posOffset>
                  </wp:positionH>
                  <wp:positionV relativeFrom="paragraph">
                    <wp:posOffset>15875</wp:posOffset>
                  </wp:positionV>
                  <wp:extent cx="591982" cy="191680"/>
                  <wp:effectExtent l="0" t="0" r="0" b="0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陈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982" cy="19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3月17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2F9C108B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B160B3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3097605" w:history="1">
        <w:r w:rsidR="00B160B3" w:rsidRPr="006252FB">
          <w:rPr>
            <w:rStyle w:val="a8"/>
          </w:rPr>
          <w:t>1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建筑概况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5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06" w:history="1">
        <w:r w:rsidR="00B160B3" w:rsidRPr="006252FB">
          <w:rPr>
            <w:rStyle w:val="a8"/>
          </w:rPr>
          <w:t>2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评价依据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6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07" w:history="1">
        <w:r w:rsidR="00B160B3" w:rsidRPr="006252FB">
          <w:rPr>
            <w:rStyle w:val="a8"/>
          </w:rPr>
          <w:t>3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评价目标与方法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7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08" w:history="1">
        <w:r w:rsidR="00B160B3" w:rsidRPr="006252FB">
          <w:rPr>
            <w:rStyle w:val="a8"/>
            <w:lang w:val="en-GB"/>
          </w:rPr>
          <w:t>3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评价目标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8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09" w:history="1">
        <w:r w:rsidR="00B160B3" w:rsidRPr="006252FB">
          <w:rPr>
            <w:rStyle w:val="a8"/>
            <w:lang w:val="en-GB"/>
          </w:rPr>
          <w:t>3.2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评价方法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9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0" w:history="1">
        <w:r w:rsidR="00B160B3" w:rsidRPr="006252FB">
          <w:rPr>
            <w:rStyle w:val="a8"/>
          </w:rPr>
          <w:t>4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边界条件参数设置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0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5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1" w:history="1">
        <w:r w:rsidR="00B160B3" w:rsidRPr="006252FB">
          <w:rPr>
            <w:rStyle w:val="a8"/>
            <w:lang w:val="en-GB"/>
          </w:rPr>
          <w:t>4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基本设置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1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5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2" w:history="1">
        <w:r w:rsidR="00B160B3" w:rsidRPr="006252FB">
          <w:rPr>
            <w:rStyle w:val="a8"/>
            <w:rFonts w:hAnsi="宋体"/>
            <w:lang w:val="en-GB"/>
          </w:rPr>
          <w:t>4.2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  <w:rFonts w:hAnsi="宋体"/>
          </w:rPr>
          <w:t>室外空气温度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2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5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3" w:history="1">
        <w:r w:rsidR="00B160B3" w:rsidRPr="006252FB">
          <w:rPr>
            <w:rStyle w:val="a8"/>
            <w:lang w:val="en-GB"/>
          </w:rPr>
          <w:t>4.3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室外太阳辐射照度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3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6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4" w:history="1">
        <w:r w:rsidR="00B160B3" w:rsidRPr="006252FB">
          <w:rPr>
            <w:rStyle w:val="a8"/>
            <w:lang w:val="en-GB"/>
          </w:rPr>
          <w:t>4.4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室内空气温度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4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6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5" w:history="1">
        <w:r w:rsidR="00B160B3" w:rsidRPr="006252FB">
          <w:rPr>
            <w:rStyle w:val="a8"/>
          </w:rPr>
          <w:t>5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工程材料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5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7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6" w:history="1">
        <w:r w:rsidR="00B160B3" w:rsidRPr="006252FB">
          <w:rPr>
            <w:rStyle w:val="a8"/>
          </w:rPr>
          <w:t>6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工程构造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6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7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7" w:history="1">
        <w:r w:rsidR="00B160B3" w:rsidRPr="006252FB">
          <w:rPr>
            <w:rStyle w:val="a8"/>
            <w:lang w:val="en-GB"/>
          </w:rPr>
          <w:t>6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屋顶构造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7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7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18" w:history="1">
        <w:r w:rsidR="00B160B3" w:rsidRPr="006252FB">
          <w:rPr>
            <w:rStyle w:val="a8"/>
            <w:lang w:val="en-GB"/>
          </w:rPr>
          <w:t>6.1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80</w:t>
        </w:r>
        <w:r w:rsidR="00B160B3" w:rsidRPr="006252FB">
          <w:rPr>
            <w:rStyle w:val="a8"/>
          </w:rPr>
          <w:t>（施工</w:t>
        </w:r>
        <w:r w:rsidR="00B160B3" w:rsidRPr="006252FB">
          <w:rPr>
            <w:rStyle w:val="a8"/>
          </w:rPr>
          <w:t>100</w:t>
        </w:r>
        <w:r w:rsidR="00B160B3" w:rsidRPr="006252FB">
          <w:rPr>
            <w:rStyle w:val="a8"/>
          </w:rPr>
          <w:t>厚）厚挤塑聚苯板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8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7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9" w:history="1">
        <w:r w:rsidR="00B160B3" w:rsidRPr="006252FB">
          <w:rPr>
            <w:rStyle w:val="a8"/>
            <w:lang w:val="en-GB"/>
          </w:rPr>
          <w:t>6.2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外墙构造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19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8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0" w:history="1">
        <w:r w:rsidR="00B160B3" w:rsidRPr="006252FB">
          <w:rPr>
            <w:rStyle w:val="a8"/>
            <w:lang w:val="en-GB"/>
          </w:rPr>
          <w:t>6.2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砌体</w:t>
        </w:r>
        <w:r w:rsidR="00B160B3" w:rsidRPr="006252FB">
          <w:rPr>
            <w:rStyle w:val="a8"/>
          </w:rPr>
          <w:t>-</w:t>
        </w:r>
        <w:r w:rsidR="00B160B3" w:rsidRPr="006252FB">
          <w:rPr>
            <w:rStyle w:val="a8"/>
          </w:rPr>
          <w:t>无保温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20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8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1" w:history="1">
        <w:r w:rsidR="00B160B3" w:rsidRPr="006252FB">
          <w:rPr>
            <w:rStyle w:val="a8"/>
            <w:lang w:val="en-GB"/>
          </w:rPr>
          <w:t>6.2.2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隔热保温全效凝胶</w:t>
        </w:r>
        <w:r w:rsidR="00B160B3" w:rsidRPr="006252FB">
          <w:rPr>
            <w:rStyle w:val="a8"/>
          </w:rPr>
          <w:t>-</w:t>
        </w:r>
        <w:r w:rsidR="00B160B3" w:rsidRPr="006252FB">
          <w:rPr>
            <w:rStyle w:val="a8"/>
          </w:rPr>
          <w:t>砌体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21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10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2" w:history="1">
        <w:r w:rsidR="00B160B3" w:rsidRPr="006252FB">
          <w:rPr>
            <w:rStyle w:val="a8"/>
            <w:lang w:val="en-GB"/>
          </w:rPr>
          <w:t>6.2.3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隔热保温全效凝胶</w:t>
        </w:r>
        <w:r w:rsidR="00B160B3" w:rsidRPr="006252FB">
          <w:rPr>
            <w:rStyle w:val="a8"/>
          </w:rPr>
          <w:t>-</w:t>
        </w:r>
        <w:r w:rsidR="00B160B3" w:rsidRPr="006252FB">
          <w:rPr>
            <w:rStyle w:val="a8"/>
          </w:rPr>
          <w:t>钢混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22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13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23" w:history="1">
        <w:r w:rsidR="00B160B3" w:rsidRPr="006252FB">
          <w:rPr>
            <w:rStyle w:val="a8"/>
          </w:rPr>
          <w:t>7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验算结论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23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15</w:t>
        </w:r>
        <w:r w:rsidR="00B160B3">
          <w:rPr>
            <w:webHidden/>
          </w:rPr>
          <w:fldChar w:fldCharType="end"/>
        </w:r>
      </w:hyperlink>
    </w:p>
    <w:p w:rsidR="00B160B3" w:rsidRDefault="00E5395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24" w:history="1">
        <w:r w:rsidR="00B160B3" w:rsidRPr="006252FB">
          <w:rPr>
            <w:rStyle w:val="a8"/>
            <w:lang w:val="en-GB"/>
          </w:rPr>
          <w:t>7.1</w:t>
        </w:r>
        <w:r w:rsidR="00B160B3">
          <w:rPr>
            <w:rFonts w:asciiTheme="minorHAnsi" w:eastAsiaTheme="minorEastAsia" w:hAnsiTheme="minorHAnsi" w:cstheme="minorBidi"/>
            <w:szCs w:val="22"/>
          </w:rPr>
          <w:tab/>
        </w:r>
        <w:r w:rsidR="00B160B3" w:rsidRPr="006252FB">
          <w:rPr>
            <w:rStyle w:val="a8"/>
          </w:rPr>
          <w:t>空调房间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24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1E6887">
          <w:rPr>
            <w:webHidden/>
          </w:rPr>
          <w:t>15</w:t>
        </w:r>
        <w:r w:rsidR="00B160B3"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93097605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文冲街文冲</w:t>
            </w:r>
            <w:r>
              <w:t>(</w:t>
            </w:r>
            <w:r>
              <w:t>渡头、文元、江北片</w:t>
            </w:r>
            <w:r>
              <w:t>)</w:t>
            </w:r>
            <w:r>
              <w:t>旧村全面改造项目</w:t>
            </w:r>
            <w:r>
              <w:t>(R-A-1</w:t>
            </w:r>
            <w:r>
              <w:t>、</w:t>
            </w:r>
            <w:r>
              <w:t>F-A-3</w:t>
            </w:r>
            <w:r>
              <w:t>、</w:t>
            </w:r>
            <w:r>
              <w:t>F-R-3</w:t>
            </w:r>
            <w:r>
              <w:t>、</w:t>
            </w:r>
            <w:r>
              <w:t>F-R-8</w:t>
            </w:r>
            <w:r>
              <w:t>）地块勘察设计施工总承包工程</w:t>
            </w:r>
            <w:r>
              <w:t xml:space="preserve"> F-R-8-s#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广东</w:t>
            </w:r>
            <w:r>
              <w:t>-</w:t>
            </w:r>
            <w:r>
              <w:t>广州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2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14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暖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3028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2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9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框架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193097606"/>
      <w:bookmarkStart w:id="28" w:name="TitleFormat"/>
      <w:bookmarkEnd w:id="14"/>
      <w:r>
        <w:rPr>
          <w:rFonts w:hint="eastAsia"/>
        </w:rPr>
        <w:t>评价依据</w:t>
      </w:r>
      <w:bookmarkEnd w:id="27"/>
    </w:p>
    <w:bookmarkEnd w:id="28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93097607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93097608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93097609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1E6887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E6887">
              <w:rPr>
                <w:position w:val="-9"/>
              </w:rPr>
              <w:pict>
                <v:shape id="_x0000_i1026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1E6887">
              <w:rPr>
                <w:position w:val="-9"/>
              </w:rPr>
              <w:pict w14:anchorId="3577BE1E">
                <v:shape id="_x0000_i1027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E6887">
              <w:rPr>
                <w:position w:val="-9"/>
              </w:rPr>
              <w:pict>
                <v:shape id="_x0000_i1028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15pt;height:16.1pt" o:ole="">
            <v:imagedata r:id="rId14" o:title=""/>
          </v:shape>
          <o:OLEObject Type="Embed" ProgID="Equation.DSMT4" ShapeID="_x0000_i1029" DrawAspect="Content" ObjectID="_1806238660" r:id="rId15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1E6887">
        <w:rPr>
          <w:position w:val="-6"/>
        </w:rPr>
        <w:pict w14:anchorId="1ABD3283">
          <v:shape id="_x0000_i103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E6887">
        <w:rPr>
          <w:position w:val="-6"/>
        </w:rPr>
        <w:pict>
          <v:shape id="_x0000_i103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3EEAC971">
          <v:shape id="_x0000_i103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3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1E6887">
        <w:rPr>
          <w:rFonts w:ascii="宋体" w:hAnsi="宋体"/>
          <w:position w:val="-8"/>
        </w:rPr>
        <w:pict w14:anchorId="11CFB3A3">
          <v:shape id="_x0000_i103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E6887">
        <w:rPr>
          <w:rFonts w:ascii="宋体" w:hAnsi="宋体"/>
          <w:position w:val="-8"/>
        </w:rPr>
        <w:pict>
          <v:shape id="_x0000_i103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23"/>
        </w:rPr>
        <w:pict w14:anchorId="5AB861CF">
          <v:shape id="_x0000_i1036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23"/>
        </w:rPr>
        <w:pict>
          <v:shape id="_x0000_i1037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24"/>
        </w:rPr>
        <w:pict w14:anchorId="36991BE2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24"/>
        </w:rPr>
        <w:pict>
          <v:shape id="_x0000_i1039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755EE9E5">
          <v:shape id="_x0000_i104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4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0F137284">
          <v:shape id="_x0000_i104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4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26"/>
        </w:rPr>
        <w:pict w14:anchorId="0683AB2E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26"/>
        </w:rPr>
        <w:pict>
          <v:shape id="_x0000_i1045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21"/>
        </w:rPr>
        <w:pict w14:anchorId="43BE22F3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21"/>
        </w:rPr>
        <w:pict>
          <v:shape id="_x0000_i1047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3BEA1A1F">
          <v:shape id="_x0000_i1048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49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26"/>
        </w:rPr>
        <w:pict w14:anchorId="4B976E89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26"/>
        </w:rPr>
        <w:pict>
          <v:shape id="_x0000_i1051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240D7E9A">
          <v:shape id="_x0000_i105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5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E5395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1E6887">
        <w:rPr>
          <w:position w:val="-8"/>
        </w:rPr>
        <w:pict w14:anchorId="118888C4">
          <v:shape id="_x0000_i105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E6887">
        <w:rPr>
          <w:position w:val="-8"/>
        </w:rPr>
        <w:pict>
          <v:shape id="_x0000_i105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6887">
        <w:rPr>
          <w:position w:val="-9"/>
        </w:rPr>
        <w:pict w14:anchorId="41AD6BC3">
          <v:shape id="_x0000_i1056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E6887">
        <w:rPr>
          <w:position w:val="-9"/>
        </w:rPr>
        <w:pict>
          <v:shape id="_x0000_i1057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1E6887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E6887">
        <w:rPr>
          <w:rFonts w:ascii="Cambria Math" w:hAnsi="Cambria Math"/>
          <w:color w:val="000000"/>
          <w:szCs w:val="21"/>
        </w:rPr>
        <w:pict>
          <v:shape id="_x0000_i105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93097610"/>
      <w:r>
        <w:rPr>
          <w:rFonts w:hint="eastAsia"/>
        </w:rPr>
        <w:lastRenderedPageBreak/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930976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6.1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E6887">
              <w:rPr>
                <w:position w:val="-8"/>
              </w:rPr>
              <w:pict w14:anchorId="49A5F085">
                <v:shape id="_x0000_i106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E6887">
              <w:rPr>
                <w:position w:val="-8"/>
              </w:rPr>
              <w:pict>
                <v:shape id="_x0000_i106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4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E6887">
              <w:rPr>
                <w:position w:val="-8"/>
              </w:rPr>
              <w:pict w14:anchorId="0FCCD3AE">
                <v:shape id="_x0000_i1066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E6887">
              <w:rPr>
                <w:position w:val="-8"/>
              </w:rPr>
              <w:pict>
                <v:shape id="_x0000_i1067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E688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930976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8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0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3.60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5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4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3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930976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1E6887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水平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4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5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6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1.3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.6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.9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.0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.32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7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0.5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8.3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1.4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8.9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33.4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8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46.52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4.5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28.2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03.0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11.3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9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49.3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62.5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85.3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50.2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503.37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72.3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90.1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27.0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85.4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69.2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3.4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03.0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6.0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9.82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61.96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37.2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71.7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9.2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44.1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90.0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87.0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50.7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80.2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33.1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96.27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4.0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99.9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57.8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7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800.4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92.3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2.5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7.7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62.8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88.65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60.2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6.1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64.5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34.6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18.9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8.6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40.2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3.7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98.3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06.8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2.4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3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72.6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51.6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5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9.4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5.4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95.9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.6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.5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93097614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93097615"/>
      <w:r>
        <w:lastRenderedPageBreak/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26AC5">
        <w:tc>
          <w:tcPr>
            <w:tcW w:w="2196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备注</w:t>
            </w:r>
          </w:p>
        </w:tc>
      </w:tr>
      <w:tr w:rsidR="00F26AC5">
        <w:tc>
          <w:tcPr>
            <w:tcW w:w="2196" w:type="dxa"/>
            <w:vMerge/>
            <w:shd w:val="clear" w:color="auto" w:fill="E6E6E6"/>
            <w:vAlign w:val="center"/>
          </w:tcPr>
          <w:p w:rsidR="00F26AC5" w:rsidRDefault="00F26AC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F26AC5" w:rsidRDefault="00F26AC5">
            <w:pPr>
              <w:jc w:val="center"/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8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05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210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8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05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92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158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92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0.32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8.5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647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142.9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140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05J909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75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7.49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45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709.4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43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56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</w:tbl>
    <w:p w:rsidR="00F26AC5" w:rsidRDefault="00156C75">
      <w:pPr>
        <w:pStyle w:val="1"/>
      </w:pPr>
      <w:bookmarkStart w:id="49" w:name="_Toc193097616"/>
      <w:r>
        <w:t>工程构造</w:t>
      </w:r>
      <w:bookmarkEnd w:id="49"/>
    </w:p>
    <w:p w:rsidR="00F26AC5" w:rsidRDefault="00156C75">
      <w:pPr>
        <w:pStyle w:val="2"/>
        <w:jc w:val="left"/>
      </w:pPr>
      <w:bookmarkStart w:id="50" w:name="_Toc193097617"/>
      <w:r>
        <w:t>屋顶构造</w:t>
      </w:r>
      <w:bookmarkEnd w:id="50"/>
    </w:p>
    <w:p w:rsidR="00F26AC5" w:rsidRDefault="00156C75">
      <w:pPr>
        <w:pStyle w:val="3"/>
      </w:pPr>
      <w:bookmarkStart w:id="51" w:name="_Toc193097618"/>
      <w:r>
        <w:t>80（施工100厚）厚挤塑聚苯板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1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7.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1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83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4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2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392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8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1.4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3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22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853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3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17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294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1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2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6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186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2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245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30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36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154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4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</w:tr>
    </w:tbl>
    <w:p w:rsidR="00F26AC5" w:rsidRDefault="00156C75">
      <w:pPr>
        <w:pStyle w:val="2"/>
      </w:pPr>
      <w:bookmarkStart w:id="52" w:name="_Toc193097619"/>
      <w:r>
        <w:t>外墙构造</w:t>
      </w:r>
      <w:bookmarkEnd w:id="52"/>
    </w:p>
    <w:p w:rsidR="00F26AC5" w:rsidRDefault="00156C75">
      <w:pPr>
        <w:pStyle w:val="3"/>
      </w:pPr>
      <w:bookmarkStart w:id="53" w:name="_Toc193097620"/>
      <w:r>
        <w:t>砌体-无保温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8.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5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2.958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7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019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99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4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4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3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</w:tr>
    </w:tbl>
    <w:p w:rsidR="00F26AC5" w:rsidRDefault="00156C75">
      <w:pPr>
        <w:pStyle w:val="3"/>
      </w:pPr>
      <w:bookmarkStart w:id="54" w:name="_Toc193097621"/>
      <w:r>
        <w:t>隔热保温全效凝胶-砌体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8.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5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2.958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2.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1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60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70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2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.454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6.72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2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</w:tr>
    </w:tbl>
    <w:p w:rsidR="00F26AC5" w:rsidRDefault="00156C75">
      <w:pPr>
        <w:pStyle w:val="4"/>
      </w:pPr>
      <w:r>
        <w:t>空调房间：西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3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4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</w:tr>
    </w:tbl>
    <w:p w:rsidR="00F26AC5" w:rsidRDefault="00156C75">
      <w:pPr>
        <w:pStyle w:val="3"/>
      </w:pPr>
      <w:bookmarkStart w:id="55" w:name="_Toc193097622"/>
      <w:r>
        <w:t>隔热保温全效凝胶-钢混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2.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11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97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2.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1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60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70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2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72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5.744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1.13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</w:tr>
    </w:tbl>
    <w:p w:rsidR="00F26AC5" w:rsidRDefault="00156C75">
      <w:pPr>
        <w:pStyle w:val="4"/>
      </w:pPr>
      <w:r>
        <w:lastRenderedPageBreak/>
        <w:t>空调房间：西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4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6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3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</w:tr>
    </w:tbl>
    <w:p w:rsidR="00F26AC5" w:rsidRDefault="00156C75">
      <w:pPr>
        <w:pStyle w:val="1"/>
      </w:pPr>
      <w:bookmarkStart w:id="56" w:name="_Toc193097623"/>
      <w:r>
        <w:t>验算结论</w:t>
      </w:r>
      <w:bookmarkEnd w:id="56"/>
    </w:p>
    <w:p w:rsidR="00F26AC5" w:rsidRDefault="00156C75">
      <w:pPr>
        <w:pStyle w:val="2"/>
      </w:pPr>
      <w:bookmarkStart w:id="57" w:name="_Toc193097624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26AC5">
        <w:tc>
          <w:tcPr>
            <w:tcW w:w="1403" w:type="dxa"/>
            <w:shd w:val="clear" w:color="auto" w:fill="DEDEDE"/>
            <w:vAlign w:val="center"/>
          </w:tcPr>
          <w:p w:rsidR="00F26AC5" w:rsidRDefault="00156C7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F26AC5" w:rsidRDefault="00156C7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F26AC5" w:rsidRDefault="00156C7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F26AC5" w:rsidRDefault="00156C7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26AC5" w:rsidRDefault="00156C7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26AC5" w:rsidRDefault="00156C75">
            <w:r>
              <w:t>结论</w:t>
            </w:r>
          </w:p>
        </w:tc>
      </w:tr>
      <w:tr w:rsidR="00F26AC5">
        <w:tc>
          <w:tcPr>
            <w:tcW w:w="1403" w:type="dxa"/>
            <w:vAlign w:val="center"/>
          </w:tcPr>
          <w:p w:rsidR="00F26AC5" w:rsidRDefault="00156C75">
            <w:r>
              <w:t>屋顶</w:t>
            </w:r>
          </w:p>
        </w:tc>
        <w:tc>
          <w:tcPr>
            <w:tcW w:w="3395" w:type="dxa"/>
            <w:vAlign w:val="center"/>
          </w:tcPr>
          <w:p w:rsidR="00F26AC5" w:rsidRDefault="00156C75">
            <w:r>
              <w:t>上</w:t>
            </w:r>
            <w:r>
              <w:t>:80</w:t>
            </w:r>
            <w:r>
              <w:t>（施工</w:t>
            </w:r>
            <w:r>
              <w:t>100</w:t>
            </w:r>
            <w:r>
              <w:t>厚）厚挤塑聚苯板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5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5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 w:val="restart"/>
            <w:vAlign w:val="center"/>
          </w:tcPr>
          <w:p w:rsidR="00F26AC5" w:rsidRDefault="00156C75">
            <w:r>
              <w:t>外墙</w:t>
            </w:r>
          </w:p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7:4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3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5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0:1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2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3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0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2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6.8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7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2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0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83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0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4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</w:tbl>
    <w:p w:rsidR="00F26AC5" w:rsidRDefault="00F26AC5"/>
    <w:sectPr w:rsidR="00F26AC5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3958" w:rsidRDefault="00E53958">
      <w:r>
        <w:separator/>
      </w:r>
    </w:p>
  </w:endnote>
  <w:endnote w:type="continuationSeparator" w:id="0">
    <w:p w:rsidR="00E53958" w:rsidRDefault="00E539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E6887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E6887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3958" w:rsidRDefault="00E53958">
      <w:r>
        <w:separator/>
      </w:r>
    </w:p>
  </w:footnote>
  <w:footnote w:type="continuationSeparator" w:id="0">
    <w:p w:rsidR="00E53958" w:rsidRDefault="00E539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96FD47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0B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56C75"/>
    <w:rsid w:val="0016372C"/>
    <w:rsid w:val="00174B09"/>
    <w:rsid w:val="00193052"/>
    <w:rsid w:val="00193202"/>
    <w:rsid w:val="001A60F0"/>
    <w:rsid w:val="001B2D2D"/>
    <w:rsid w:val="001B7857"/>
    <w:rsid w:val="001D0C6B"/>
    <w:rsid w:val="001E6887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17445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160B3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06B8"/>
    <w:rsid w:val="00DD23EE"/>
    <w:rsid w:val="00DE7EEA"/>
    <w:rsid w:val="00DF1DBA"/>
    <w:rsid w:val="00DF555E"/>
    <w:rsid w:val="00E00CA3"/>
    <w:rsid w:val="00E24EFE"/>
    <w:rsid w:val="00E53958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26AC5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AFB3AD6-14DC-4CAD-B3A0-940FF7312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uckuser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1</Pages>
  <Words>1690</Words>
  <Characters>9633</Characters>
  <Application>Microsoft Office Word</Application>
  <DocSecurity>0</DocSecurity>
  <Lines>80</Lines>
  <Paragraphs>22</Paragraphs>
  <ScaleCrop>false</ScaleCrop>
  <Company/>
  <LinksUpToDate>false</LinksUpToDate>
  <CharactersWithSpaces>113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kuser</dc:creator>
  <cp:keywords/>
  <dc:description/>
  <cp:lastModifiedBy>luckuser</cp:lastModifiedBy>
  <cp:revision>4</cp:revision>
  <cp:lastPrinted>2025-04-15T08:11:00Z</cp:lastPrinted>
  <dcterms:created xsi:type="dcterms:W3CDTF">2025-03-17T01:53:00Z</dcterms:created>
  <dcterms:modified xsi:type="dcterms:W3CDTF">2025-04-15T08:11:00Z</dcterms:modified>
</cp:coreProperties>
</file>